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theme/theme7.xml" ContentType="application/vnd.openxmlformats-officedocument.theme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theme/theme8.xml" ContentType="application/vnd.openxmlformats-officedocument.theme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theme/theme9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2" r:id="rId3"/>
    <p:sldMasterId id="2147483684" r:id="rId4"/>
    <p:sldMasterId id="2147483696" r:id="rId5"/>
    <p:sldMasterId id="2147483708" r:id="rId6"/>
    <p:sldMasterId id="2147483720" r:id="rId7"/>
    <p:sldMasterId id="2147483732" r:id="rId8"/>
    <p:sldMasterId id="2147483744" r:id="rId9"/>
  </p:sldMasterIdLst>
  <p:sldIdLst>
    <p:sldId id="256" r:id="rId10"/>
    <p:sldId id="258" r:id="rId11"/>
    <p:sldId id="259" r:id="rId12"/>
    <p:sldId id="260" r:id="rId13"/>
    <p:sldId id="261" r:id="rId14"/>
    <p:sldId id="262" r:id="rId15"/>
    <p:sldId id="263" r:id="rId16"/>
    <p:sldId id="264" r:id="rId17"/>
    <p:sldId id="265" r:id="rId18"/>
    <p:sldId id="257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" Target="slides/slide4.xml"/><Relationship Id="rId18" Type="http://schemas.openxmlformats.org/officeDocument/2006/relationships/slide" Target="slides/slide9.xml"/><Relationship Id="rId3" Type="http://schemas.openxmlformats.org/officeDocument/2006/relationships/slideMaster" Target="slideMasters/slideMaster3.xml"/><Relationship Id="rId21" Type="http://schemas.openxmlformats.org/officeDocument/2006/relationships/viewProps" Target="viewProps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3.xml"/><Relationship Id="rId17" Type="http://schemas.openxmlformats.org/officeDocument/2006/relationships/slide" Target="slides/slide8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7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2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6.xml"/><Relationship Id="rId23" Type="http://schemas.openxmlformats.org/officeDocument/2006/relationships/tableStyles" Target="tableStyles.xml"/><Relationship Id="rId10" Type="http://schemas.openxmlformats.org/officeDocument/2006/relationships/slide" Target="slides/slide1.xml"/><Relationship Id="rId19" Type="http://schemas.openxmlformats.org/officeDocument/2006/relationships/slide" Target="slides/slide10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5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513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89E97A-0D90-45C4-A995-3FD49C034C5F}" type="datetimeFigureOut">
              <a:rPr lang="en-US" smtClean="0"/>
              <a:t>9/2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C029A5-0AA4-404B-9B43-D94290B5B1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8448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89E97A-0D90-45C4-A995-3FD49C034C5F}" type="datetimeFigureOut">
              <a:rPr lang="en-US" smtClean="0"/>
              <a:t>9/2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C029A5-0AA4-404B-9B43-D94290B5B1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35134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726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726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89E97A-0D90-45C4-A995-3FD49C034C5F}" type="datetimeFigureOut">
              <a:rPr lang="en-US" smtClean="0"/>
              <a:t>9/2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C029A5-0AA4-404B-9B43-D94290B5B1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639745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709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711149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232094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7184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803989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904433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167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16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441309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20691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357236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137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3382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89E97A-0D90-45C4-A995-3FD49C034C5F}" type="datetimeFigureOut">
              <a:rPr lang="en-US" smtClean="0"/>
              <a:t>9/2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C029A5-0AA4-404B-9B43-D94290B5B1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584782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080982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842109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724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724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305439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689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59822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535684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7164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861654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173083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157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15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288601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048748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29813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88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89E97A-0D90-45C4-A995-3FD49C034C5F}" type="datetimeFigureOut">
              <a:rPr lang="en-US" smtClean="0"/>
              <a:t>9/2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C029A5-0AA4-404B-9B43-D94290B5B1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0818392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131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333162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318032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671627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71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71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632636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66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835643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9380260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714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865415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6265262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14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14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068366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3999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89E97A-0D90-45C4-A995-3FD49C034C5F}" type="datetimeFigureOut">
              <a:rPr lang="en-US" smtClean="0"/>
              <a:t>9/2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C029A5-0AA4-404B-9B43-D94290B5B1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2671959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9615903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123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9436150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8626540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6127763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710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710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8319951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637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3900970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457292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711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4065145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449734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131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131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4834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69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6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89E97A-0D90-45C4-A995-3FD49C034C5F}" type="datetimeFigureOut">
              <a:rPr lang="en-US" smtClean="0"/>
              <a:t>9/23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C029A5-0AA4-404B-9B43-D94290B5B1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8468973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6305433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8182588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113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8972376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7380679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0906706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700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700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7529456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60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4013104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2098551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708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8439610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45787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89E97A-0D90-45C4-A995-3FD49C034C5F}" type="datetimeFigureOut">
              <a:rPr lang="en-US" smtClean="0"/>
              <a:t>9/23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C029A5-0AA4-404B-9B43-D94290B5B1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2920218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11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11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4590314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2745877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981904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101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4931595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1927639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6422493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8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8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9789062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569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894821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9025186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7044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73510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89E97A-0D90-45C4-A995-3FD49C034C5F}" type="datetimeFigureOut">
              <a:rPr lang="en-US" smtClean="0"/>
              <a:t>9/23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C029A5-0AA4-404B-9B43-D94290B5B1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7829483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7938716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97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9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5987697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406340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6130991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87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9372075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1542152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2800119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74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74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3094130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529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8576470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79137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138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89E97A-0D90-45C4-A995-3FD49C034C5F}" type="datetimeFigureOut">
              <a:rPr lang="en-US" smtClean="0"/>
              <a:t>9/2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C029A5-0AA4-404B-9B43-D94290B5B1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2920482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7004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0723515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8390291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77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7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4386740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7732242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9451505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71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1455923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0993532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2252572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5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5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8137899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8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89104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89E97A-0D90-45C4-A995-3FD49C034C5F}" type="datetimeFigureOut">
              <a:rPr lang="en-US" smtClean="0"/>
              <a:t>9/2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C029A5-0AA4-404B-9B43-D94290B5B1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0338284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4232978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6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4217781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5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5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1490594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5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5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2889502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9532358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445499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3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3938608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4269234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7643797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09822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5.xml"/><Relationship Id="rId3" Type="http://schemas.openxmlformats.org/officeDocument/2006/relationships/slideLayout" Target="../slideLayouts/slideLayout80.xml"/><Relationship Id="rId7" Type="http://schemas.openxmlformats.org/officeDocument/2006/relationships/slideLayout" Target="../slideLayouts/slideLayout84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79.xml"/><Relationship Id="rId1" Type="http://schemas.openxmlformats.org/officeDocument/2006/relationships/slideLayout" Target="../slideLayouts/slideLayout78.xml"/><Relationship Id="rId6" Type="http://schemas.openxmlformats.org/officeDocument/2006/relationships/slideLayout" Target="../slideLayouts/slideLayout83.xml"/><Relationship Id="rId11" Type="http://schemas.openxmlformats.org/officeDocument/2006/relationships/slideLayout" Target="../slideLayouts/slideLayout88.xml"/><Relationship Id="rId5" Type="http://schemas.openxmlformats.org/officeDocument/2006/relationships/slideLayout" Target="../slideLayouts/slideLayout82.xml"/><Relationship Id="rId10" Type="http://schemas.openxmlformats.org/officeDocument/2006/relationships/slideLayout" Target="../slideLayouts/slideLayout87.xml"/><Relationship Id="rId4" Type="http://schemas.openxmlformats.org/officeDocument/2006/relationships/slideLayout" Target="../slideLayouts/slideLayout81.xml"/><Relationship Id="rId9" Type="http://schemas.openxmlformats.org/officeDocument/2006/relationships/slideLayout" Target="../slideLayouts/slideLayout86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6.xml"/><Relationship Id="rId3" Type="http://schemas.openxmlformats.org/officeDocument/2006/relationships/slideLayout" Target="../slideLayouts/slideLayout91.xml"/><Relationship Id="rId7" Type="http://schemas.openxmlformats.org/officeDocument/2006/relationships/slideLayout" Target="../slideLayouts/slideLayout95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0.xml"/><Relationship Id="rId1" Type="http://schemas.openxmlformats.org/officeDocument/2006/relationships/slideLayout" Target="../slideLayouts/slideLayout89.xml"/><Relationship Id="rId6" Type="http://schemas.openxmlformats.org/officeDocument/2006/relationships/slideLayout" Target="../slideLayouts/slideLayout94.xml"/><Relationship Id="rId11" Type="http://schemas.openxmlformats.org/officeDocument/2006/relationships/slideLayout" Target="../slideLayouts/slideLayout99.xml"/><Relationship Id="rId5" Type="http://schemas.openxmlformats.org/officeDocument/2006/relationships/slideLayout" Target="../slideLayouts/slideLayout93.xml"/><Relationship Id="rId10" Type="http://schemas.openxmlformats.org/officeDocument/2006/relationships/slideLayout" Target="../slideLayouts/slideLayout98.xml"/><Relationship Id="rId4" Type="http://schemas.openxmlformats.org/officeDocument/2006/relationships/slideLayout" Target="../slideLayouts/slideLayout92.xml"/><Relationship Id="rId9" Type="http://schemas.openxmlformats.org/officeDocument/2006/relationships/slideLayout" Target="../slideLayouts/slideLayout9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6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438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89E97A-0D90-45C4-A995-3FD49C034C5F}" type="datetimeFigureOut">
              <a:rPr lang="en-US" smtClean="0"/>
              <a:t>9/2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438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438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EC029A5-0AA4-404B-9B43-D94290B5B1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83898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6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63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634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63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72040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6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61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614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61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53788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6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59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59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59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65598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6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56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562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56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24728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6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53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53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53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35758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6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49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494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49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77409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6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45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454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45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73404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5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41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41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41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89730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9.xml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8.pn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0.png"/><Relationship Id="rId4" Type="http://schemas.openxmlformats.org/officeDocument/2006/relationships/image" Target="../media/image9.emf"/><Relationship Id="rId9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15.png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3.wmf"/><Relationship Id="rId4" Type="http://schemas.openxmlformats.org/officeDocument/2006/relationships/image" Target="../media/image16.emf"/><Relationship Id="rId9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6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84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95.xml"/><Relationship Id="rId4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600200" y="990688"/>
            <a:ext cx="4495800" cy="46166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400" b="1" smtClean="0">
                <a:solidFill>
                  <a:srgbClr val="FF0000"/>
                </a:solidFill>
                <a:latin typeface="Aarial"/>
              </a:rPr>
              <a:t>HOẠT ĐỘNG KHỞI ĐỘNG</a:t>
            </a:r>
            <a:endParaRPr lang="en-US" sz="2400" b="1">
              <a:solidFill>
                <a:srgbClr val="FF0000"/>
              </a:solidFill>
              <a:latin typeface="Aarial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676400" y="1752600"/>
            <a:ext cx="5791200" cy="1077218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lvl="0"/>
            <a:r>
              <a:rPr lang="en-US" sz="3200" b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? Nêu tên các quyển sách  của bộ môn toán 6 mà em có?</a:t>
            </a:r>
            <a:endParaRPr lang="en-US" sz="32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685800" y="3429000"/>
            <a:ext cx="6019800" cy="2743200"/>
            <a:chOff x="2286000" y="1690255"/>
            <a:chExt cx="5334000" cy="2743200"/>
          </a:xfrm>
        </p:grpSpPr>
        <p:sp>
          <p:nvSpPr>
            <p:cNvPr id="8" name="Oval 7"/>
            <p:cNvSpPr/>
            <p:nvPr/>
          </p:nvSpPr>
          <p:spPr>
            <a:xfrm>
              <a:off x="2286000" y="1690255"/>
              <a:ext cx="4343400" cy="27432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prstClr val="white"/>
                  </a:solidFill>
                </a:rPr>
                <a:t>S</a:t>
              </a:r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 rot="19681012">
              <a:off x="2314001" y="1953202"/>
              <a:ext cx="316768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Sách</a:t>
              </a:r>
              <a:r>
                <a:rPr lang="en-US" sz="2400" b="1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giáo</a:t>
              </a:r>
              <a:r>
                <a:rPr lang="en-US" sz="2400" b="1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khoa</a:t>
              </a:r>
              <a:endParaRPr lang="en-US" sz="24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038600" y="2362200"/>
              <a:ext cx="3200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Sách</a:t>
              </a:r>
              <a:r>
                <a:rPr lang="en-US" sz="2400" b="1" dirty="0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bài</a:t>
              </a:r>
              <a:r>
                <a:rPr lang="en-US" sz="2400" b="1" dirty="0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tập</a:t>
              </a:r>
              <a:endParaRPr lang="en-US" sz="2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458532" y="3082637"/>
              <a:ext cx="3810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Sách</a:t>
              </a:r>
              <a:r>
                <a:rPr lang="en-US" sz="2400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tham</a:t>
              </a:r>
              <a:r>
                <a:rPr lang="en-US" sz="2400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khảo</a:t>
              </a:r>
              <a:endPara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425878" y="3551229"/>
              <a:ext cx="419412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…………….</a:t>
              </a:r>
              <a:endPara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4151401"/>
            <a:ext cx="1066800" cy="573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8457" y="3925975"/>
            <a:ext cx="2338387" cy="646113"/>
          </a:xfrm>
          <a:prstGeom prst="rect">
            <a:avLst/>
          </a:prstGeom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</p:pic>
    </p:spTree>
    <p:extLst>
      <p:ext uri="{BB962C8B-B14F-4D97-AF65-F5344CB8AC3E}">
        <p14:creationId xmlns:p14="http://schemas.microsoft.com/office/powerpoint/2010/main" val="2016577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386862" y="1600200"/>
            <a:ext cx="8077200" cy="4844403"/>
          </a:xfrm>
          <a:prstGeom prst="rect">
            <a:avLst/>
          </a:prstGeom>
          <a:ln/>
          <a:extLst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>
            <a:spAutoFit/>
          </a:bodyPr>
          <a:lstStyle/>
          <a:p>
            <a:pPr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90C226"/>
              </a:buClr>
              <a:buSzPct val="115000"/>
              <a:buFont typeface="Arial" charset="0"/>
              <a:buNone/>
              <a:tabLst>
                <a:tab pos="457200" algn="l"/>
                <a:tab pos="914400" algn="l"/>
                <a:tab pos="1371600" algn="l"/>
                <a:tab pos="1828800" algn="l"/>
                <a:tab pos="5781675" algn="l"/>
              </a:tabLst>
            </a:pPr>
            <a:r>
              <a:rPr lang="pt-BR" alt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*) -Biết lấy ví dụ về tập hợp</a:t>
            </a:r>
          </a:p>
          <a:p>
            <a:pPr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90C226"/>
              </a:buClr>
              <a:buSzPct val="115000"/>
              <a:buFont typeface="Arial" charset="0"/>
              <a:buNone/>
              <a:tabLst>
                <a:tab pos="457200" algn="l"/>
                <a:tab pos="914400" algn="l"/>
                <a:tab pos="1371600" algn="l"/>
                <a:tab pos="1828800" algn="l"/>
                <a:tab pos="5781675" algn="l"/>
              </a:tabLst>
            </a:pPr>
            <a:r>
              <a:rPr lang="pt-BR" alt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- Nắm được hai cách viết tập hợp.</a:t>
            </a:r>
          </a:p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pt-BR" alt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pt-BR" sz="2400" b="1" dirty="0">
                <a:solidFill>
                  <a:srgbClr val="000000"/>
                </a:solidFill>
                <a:latin typeface="Times New Roman"/>
                <a:ea typeface="Calibri"/>
              </a:rPr>
              <a:t>Vận dụng hoàn thành các bài tập: 1.31-SGK-tr20; </a:t>
            </a:r>
            <a:r>
              <a:rPr lang="pt-BR" sz="2400" b="1" dirty="0">
                <a:solidFill>
                  <a:srgbClr val="000000"/>
                </a:solidFill>
                <a:latin typeface="Times New Roman"/>
                <a:ea typeface="Calibri"/>
              </a:rPr>
              <a:t>bài </a:t>
            </a:r>
            <a:r>
              <a:rPr lang="pt-BR" sz="2400" b="1" dirty="0">
                <a:solidFill>
                  <a:srgbClr val="000000"/>
                </a:solidFill>
                <a:latin typeface="Times New Roman"/>
                <a:ea typeface="Calibri"/>
              </a:rPr>
              <a:t>1.4 và 1.5- SGKtr8. </a:t>
            </a:r>
            <a:endParaRPr lang="en-US" sz="2400" b="1" dirty="0">
              <a:solidFill>
                <a:prstClr val="black"/>
              </a:solidFill>
              <a:latin typeface="Times New Roman"/>
              <a:ea typeface="Calibri"/>
            </a:endParaRPr>
          </a:p>
          <a:p>
            <a:pPr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90C226"/>
              </a:buClr>
              <a:buSzPct val="115000"/>
              <a:buFont typeface="Arial" charset="0"/>
              <a:buNone/>
              <a:tabLst>
                <a:tab pos="457200" algn="l"/>
                <a:tab pos="914400" algn="l"/>
                <a:tab pos="1371600" algn="l"/>
                <a:tab pos="1828800" algn="l"/>
                <a:tab pos="5781675" algn="l"/>
              </a:tabLst>
            </a:pPr>
            <a:r>
              <a:rPr lang="vi-VN" altLang="en-US" sz="2400" b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altLang="en-US" sz="2400" b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vi-VN" altLang="en-US" sz="2400" b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Xem trước </a:t>
            </a:r>
            <a:r>
              <a:rPr lang="en-US" altLang="en-US" sz="2400" b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“§ 2: </a:t>
            </a:r>
            <a:r>
              <a:rPr lang="en-US" altLang="en-US" sz="2400" b="1" dirty="0" err="1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altLang="en-US" sz="2400" b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ghi</a:t>
            </a:r>
            <a:r>
              <a:rPr lang="en-US" altLang="en-US" sz="2400" b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altLang="en-US" sz="2400" b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altLang="en-US" sz="2400" b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” </a:t>
            </a:r>
            <a:r>
              <a:rPr lang="en-US" altLang="en-US" sz="2400" b="1" dirty="0" err="1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400" b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altLang="en-US" sz="2400" b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400" b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altLang="en-US" sz="2400" b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altLang="en-US" sz="2400" b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90C226"/>
              </a:buClr>
              <a:buSzPct val="115000"/>
              <a:buFont typeface="Arial" charset="0"/>
              <a:buNone/>
              <a:tabLst>
                <a:tab pos="457200" algn="l"/>
                <a:tab pos="914400" algn="l"/>
                <a:tab pos="1371600" algn="l"/>
                <a:tab pos="1828800" algn="l"/>
                <a:tab pos="5781675" algn="l"/>
              </a:tabLst>
            </a:pPr>
            <a:r>
              <a:rPr lang="en-US" altLang="en-US" sz="2400" b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1. Cho </a:t>
            </a:r>
            <a:r>
              <a:rPr lang="en-US" altLang="en-US" sz="2400" b="1" dirty="0" err="1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32 567</a:t>
            </a:r>
          </a:p>
          <a:p>
            <a:pPr marL="514350" indent="-51435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90C226"/>
              </a:buClr>
              <a:buSzPct val="115000"/>
              <a:buFont typeface="Arial" charset="0"/>
              <a:buAutoNum type="alphaLcParenR"/>
              <a:tabLst>
                <a:tab pos="457200" algn="l"/>
                <a:tab pos="914400" algn="l"/>
                <a:tab pos="1371600" algn="l"/>
                <a:tab pos="1828800" algn="l"/>
                <a:tab pos="5781675" algn="l"/>
              </a:tabLst>
            </a:pPr>
            <a:r>
              <a:rPr lang="en-US" altLang="en-US" sz="2400" b="1" dirty="0" err="1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altLang="en-US" sz="2400" b="1" dirty="0" err="1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altLang="en-US" sz="2400" b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altLang="en-US" sz="2400" b="1" dirty="0" err="1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altLang="en-US" sz="2400" b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altLang="en-US" sz="2400" b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400" b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400" b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altLang="en-US" sz="2400" b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altLang="en-US" sz="2400" b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altLang="en-US" sz="2400" b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altLang="en-US" sz="2400" b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altLang="en-US" sz="2400" b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marL="514350" indent="-51435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90C226"/>
              </a:buClr>
              <a:buSzPct val="115000"/>
              <a:buFont typeface="Arial" charset="0"/>
              <a:buAutoNum type="alphaLcParenR"/>
              <a:tabLst>
                <a:tab pos="457200" algn="l"/>
                <a:tab pos="914400" algn="l"/>
                <a:tab pos="1371600" algn="l"/>
                <a:tab pos="1828800" algn="l"/>
                <a:tab pos="5781675" algn="l"/>
              </a:tabLst>
            </a:pPr>
            <a:r>
              <a:rPr lang="en-US" altLang="en-US" sz="2400" b="1" dirty="0" err="1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altLang="en-US" sz="2400" b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altLang="en-US" sz="2400" b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altLang="en-US" sz="2400" b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altLang="en-US" sz="2400" b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2400" b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altLang="en-US" sz="2400" b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altLang="en-US" sz="2400" b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altLang="en-US" sz="2400" b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400" b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pt-BR" altLang="en-US" sz="2400" b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90C226"/>
              </a:buClr>
              <a:buSzPct val="115000"/>
              <a:tabLst>
                <a:tab pos="457200" algn="l"/>
                <a:tab pos="914400" algn="l"/>
                <a:tab pos="1371600" algn="l"/>
                <a:tab pos="1828800" algn="l"/>
                <a:tab pos="5781675" algn="l"/>
              </a:tabLst>
            </a:pPr>
            <a:r>
              <a:rPr lang="pt-BR" altLang="en-US" sz="2400" b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2. Viết các số 18, 24 bằng số La Mã.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title"/>
          </p:nvPr>
        </p:nvSpPr>
        <p:spPr>
          <a:xfrm>
            <a:off x="167054" y="304800"/>
            <a:ext cx="8229600" cy="1143000"/>
          </a:xfrm>
        </p:spPr>
        <p:txBody>
          <a:bodyPr rtlCol="0">
            <a:norm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altLang="en-US" sz="3200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altLang="en-US" sz="3200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3200" b="1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HỌC Ở NHÀ</a:t>
            </a:r>
          </a:p>
        </p:txBody>
      </p:sp>
    </p:spTree>
    <p:extLst>
      <p:ext uri="{BB962C8B-B14F-4D97-AF65-F5344CB8AC3E}">
        <p14:creationId xmlns:p14="http://schemas.microsoft.com/office/powerpoint/2010/main" val="1355592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6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19200" y="304891"/>
            <a:ext cx="7086600" cy="830997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48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T 1- Bài </a:t>
            </a:r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: TẬP HỢP</a:t>
            </a:r>
            <a:endParaRPr lang="en-US" sz="4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itle 2"/>
          <p:cNvSpPr txBox="1">
            <a:spLocks/>
          </p:cNvSpPr>
          <p:nvPr/>
        </p:nvSpPr>
        <p:spPr>
          <a:xfrm>
            <a:off x="1219200" y="1709936"/>
            <a:ext cx="6934200" cy="576064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sz="36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dung </a:t>
            </a:r>
            <a:r>
              <a:rPr lang="en-US" sz="36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6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36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542728" y="3143071"/>
            <a:ext cx="7315200" cy="1200329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>
              <a:buFontTx/>
              <a:buAutoNum type="arabicPeriod"/>
            </a:pPr>
            <a:r>
              <a:rPr lang="en-US" sz="36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6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6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6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6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36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6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endParaRPr lang="en-US" sz="36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Tx/>
              <a:buAutoNum type="arabicPeriod"/>
            </a:pPr>
            <a:r>
              <a:rPr lang="en-US" sz="36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ô</a:t>
            </a:r>
            <a:r>
              <a:rPr lang="en-US" sz="36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ả</a:t>
            </a:r>
            <a:r>
              <a:rPr lang="en-US" sz="36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6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6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6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endParaRPr lang="en-US" sz="36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8867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1218" y="-152400"/>
            <a:ext cx="4419600" cy="29198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2767415"/>
            <a:ext cx="3668650" cy="1924699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4268441" y="4743967"/>
            <a:ext cx="4616970" cy="830997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algn="ctr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fr-FR" sz="3200" b="1" dirty="0" err="1">
                <a:solidFill>
                  <a:prstClr val="black"/>
                </a:solidFill>
                <a:latin typeface="Times New Roman"/>
                <a:ea typeface="Calibri"/>
              </a:rPr>
              <a:t>Tập</a:t>
            </a:r>
            <a:r>
              <a:rPr lang="fr-FR" sz="3200" b="1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fr-FR" sz="3200" b="1" dirty="0" err="1">
                <a:solidFill>
                  <a:prstClr val="black"/>
                </a:solidFill>
                <a:latin typeface="Times New Roman"/>
                <a:ea typeface="Calibri"/>
              </a:rPr>
              <a:t>hợp</a:t>
            </a:r>
            <a:r>
              <a:rPr lang="fr-FR" sz="3200" b="1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fr-FR" sz="3200" b="1" dirty="0" err="1">
                <a:solidFill>
                  <a:prstClr val="black"/>
                </a:solidFill>
                <a:latin typeface="Times New Roman"/>
                <a:ea typeface="Calibri"/>
              </a:rPr>
              <a:t>học</a:t>
            </a:r>
            <a:r>
              <a:rPr lang="fr-FR" sz="3200" b="1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fr-FR" sz="3200" b="1" dirty="0" err="1">
                <a:solidFill>
                  <a:prstClr val="black"/>
                </a:solidFill>
                <a:latin typeface="Times New Roman"/>
                <a:ea typeface="Calibri"/>
              </a:rPr>
              <a:t>sinh</a:t>
            </a:r>
            <a:r>
              <a:rPr lang="fr-FR" sz="3200" b="1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fr-FR" sz="3200" b="1" dirty="0" err="1">
                <a:solidFill>
                  <a:prstClr val="black"/>
                </a:solidFill>
                <a:latin typeface="Times New Roman"/>
                <a:ea typeface="Calibri"/>
              </a:rPr>
              <a:t>lớp</a:t>
            </a:r>
            <a:r>
              <a:rPr lang="fr-FR" sz="3200" b="1" dirty="0">
                <a:solidFill>
                  <a:prstClr val="black"/>
                </a:solidFill>
                <a:latin typeface="Times New Roman"/>
                <a:ea typeface="Calibri"/>
              </a:rPr>
              <a:t> 6a2</a:t>
            </a:r>
            <a:endParaRPr lang="en-US" sz="3200" dirty="0">
              <a:solidFill>
                <a:prstClr val="black"/>
              </a:solidFill>
              <a:latin typeface="Times New Roman"/>
              <a:ea typeface="Calibri"/>
            </a:endParaRPr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81"/>
            <a:ext cx="4430650" cy="29198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97022" y="5638990"/>
            <a:ext cx="6303817" cy="1077218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3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3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3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ôi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  </a:t>
            </a:r>
            <a:r>
              <a:rPr lang="nl-NL" sz="3200" dirty="0">
                <a:solidFill>
                  <a:prstClr val="black"/>
                </a:solidFill>
                <a:latin typeface="Times New Roman"/>
              </a:rPr>
              <a:t>T</a:t>
            </a:r>
            <a:r>
              <a:rPr lang="nl-NL" sz="3200" dirty="0">
                <a:solidFill>
                  <a:prstClr val="black"/>
                </a:solidFill>
                <a:latin typeface="Times New Roman"/>
                <a:ea typeface="Calibri"/>
              </a:rPr>
              <a:t>ìm các ví dụ tương tự về tập hợp trong đời sống? 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2380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36" y="20782"/>
            <a:ext cx="4648200" cy="27986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6236" y="55418"/>
            <a:ext cx="3775364" cy="20781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3461" y="1981200"/>
            <a:ext cx="3894667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4380996"/>
              </p:ext>
            </p:extLst>
          </p:nvPr>
        </p:nvGraphicFramePr>
        <p:xfrm>
          <a:off x="5715000" y="4037441"/>
          <a:ext cx="330756" cy="330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6" imgW="127055" imgH="127055" progId="Equation.DSMT4">
                  <p:embed/>
                </p:oleObj>
              </mc:Choice>
              <mc:Fallback>
                <p:oleObj name="Equation" r:id="rId6" imgW="127055" imgH="12705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037441"/>
                        <a:ext cx="330756" cy="3307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583519"/>
              </p:ext>
            </p:extLst>
          </p:nvPr>
        </p:nvGraphicFramePr>
        <p:xfrm>
          <a:off x="6684818" y="4493959"/>
          <a:ext cx="419100" cy="493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8" imgW="126720" imgH="152280" progId="Equation.DSMT4">
                  <p:embed/>
                </p:oleObj>
              </mc:Choice>
              <mc:Fallback>
                <p:oleObj name="Equation" r:id="rId8" imgW="1267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4818" y="4493959"/>
                        <a:ext cx="419100" cy="4930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71969" y="3834831"/>
            <a:ext cx="670983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i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x </a:t>
            </a:r>
            <a:r>
              <a:rPr lang="en-US" sz="3200" i="1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lang="en-US" sz="3200" i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ần</a:t>
            </a:r>
            <a:r>
              <a:rPr lang="en-US" sz="3200" i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ử</a:t>
            </a:r>
            <a:r>
              <a:rPr lang="en-US" sz="3200" i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lang="en-US" sz="3200" i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ập</a:t>
            </a:r>
            <a:r>
              <a:rPr lang="en-US" sz="3200" i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 </a:t>
            </a:r>
            <a:r>
              <a:rPr lang="en-US" sz="3200" i="1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í</a:t>
            </a:r>
            <a:r>
              <a:rPr lang="en-US" sz="3200" i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200" i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iệu </a:t>
            </a:r>
            <a:r>
              <a:rPr lang="en-US" sz="3200" i="1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lang="en-US" sz="3200" i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x      A</a:t>
            </a:r>
            <a:endParaRPr lang="en-US" sz="32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65229" y="4368295"/>
            <a:ext cx="785957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</a:pPr>
            <a:r>
              <a:rPr lang="nl-NL" sz="3200" i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y không là phần tử của tập A kí hiệu là </a:t>
            </a:r>
            <a:r>
              <a:rPr lang="nl-NL" sz="3200" i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y   </a:t>
            </a:r>
            <a:r>
              <a:rPr lang="nl-NL" sz="3200" i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</a:t>
            </a:r>
            <a:endParaRPr lang="nl-NL" sz="32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-24825" y="4895741"/>
            <a:ext cx="70104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</a:pPr>
            <a:r>
              <a:rPr lang="nl-NL" sz="2400" i="1" dirty="0">
                <a:solidFill>
                  <a:srgbClr val="C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- Kí hiệu tập hợp bằng chữ cái in hoa như : A,B,C,...</a:t>
            </a:r>
            <a:endParaRPr lang="en-US" sz="24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</a:pPr>
            <a:r>
              <a:rPr lang="nl-NL" sz="2400" i="1" dirty="0">
                <a:solidFill>
                  <a:srgbClr val="C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A={   ;   ;   } (với các số)</a:t>
            </a:r>
            <a:endParaRPr lang="en-US" sz="24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</a:pPr>
            <a:r>
              <a:rPr lang="nl-NL" sz="2400" i="1" dirty="0">
                <a:solidFill>
                  <a:srgbClr val="C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A={   ;   ;  } ( với các chữ,từ,dấu...)</a:t>
            </a:r>
            <a:endParaRPr lang="nl-NL" sz="24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0781" y="6015836"/>
            <a:ext cx="8839200" cy="954107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ý: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A ta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“ x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A” , hay “ A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ứa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x”</a:t>
            </a:r>
            <a:endParaRPr lang="en-US" sz="2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4439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12"/>
          <p:cNvSpPr>
            <a:spLocks noChangeArrowheads="1"/>
          </p:cNvSpPr>
          <p:nvPr/>
        </p:nvSpPr>
        <p:spPr bwMode="auto">
          <a:xfrm>
            <a:off x="1295400" y="112753"/>
            <a:ext cx="4419600" cy="954107"/>
          </a:xfrm>
          <a:prstGeom prst="rect">
            <a:avLst/>
          </a:prstGeom>
          <a:ln/>
          <a:extLst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450850" algn="ctr" fontAlgn="base">
              <a:spcBef>
                <a:spcPct val="0"/>
              </a:spcBef>
              <a:spcAft>
                <a:spcPct val="0"/>
              </a:spcAft>
              <a:tabLst>
                <a:tab pos="457200" algn="r"/>
                <a:tab pos="2743200" algn="ctr"/>
                <a:tab pos="3086100" algn="l"/>
                <a:tab pos="5486400" algn="r"/>
              </a:tabLst>
            </a:pP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       </a:t>
            </a:r>
            <a:r>
              <a:rPr lang="en-US" sz="3200" b="1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iếu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ọc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ập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1: </a:t>
            </a:r>
            <a:endParaRPr lang="en-US" sz="2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45085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r"/>
                <a:tab pos="2743200" algn="ctr"/>
                <a:tab pos="3086100" algn="l"/>
                <a:tab pos="5486400" algn="r"/>
              </a:tabLst>
            </a:pPr>
            <a:endParaRPr lang="en-US" sz="2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13"/>
              <p:cNvSpPr>
                <a:spLocks noChangeArrowheads="1"/>
              </p:cNvSpPr>
              <p:nvPr/>
            </p:nvSpPr>
            <p:spPr bwMode="auto">
              <a:xfrm>
                <a:off x="609600" y="903982"/>
                <a:ext cx="5410200" cy="1077218"/>
              </a:xfrm>
              <a:prstGeom prst="rect">
                <a:avLst/>
              </a:prstGeom>
              <a:ln/>
              <a:extLst/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indent="45085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320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)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Điền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kí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hiệu</a:t>
                </a:r>
                <a14:m>
                  <m:oMath xmlns:m="http://schemas.openxmlformats.org/officeDocument/2006/math">
                    <m:r>
                      <a:rPr lang="en-US" sz="320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 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∈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,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∉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  </a:t>
                </a:r>
                <a:r>
                  <a:rPr lang="en-US" sz="320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vào </a:t>
                </a:r>
                <a:r>
                  <a:rPr lang="en-US" sz="3200" smtClean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      chỗ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trống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thích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hợp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:</a:t>
                </a:r>
                <a:endParaRPr lang="en-US" sz="32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1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903982"/>
                <a:ext cx="5410200" cy="107721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8"/>
          <p:cNvSpPr>
            <a:spLocks noChangeArrowheads="1"/>
          </p:cNvSpPr>
          <p:nvPr/>
        </p:nvSpPr>
        <p:spPr bwMode="auto">
          <a:xfrm>
            <a:off x="41593" y="2079308"/>
            <a:ext cx="734983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450850" fontAlgn="base">
              <a:spcBef>
                <a:spcPct val="0"/>
              </a:spcBef>
              <a:spcAft>
                <a:spcPct val="0"/>
              </a:spcAft>
              <a:tabLst>
                <a:tab pos="457200" algn="r"/>
                <a:tab pos="2743200" algn="ctr"/>
                <a:tab pos="3086100" algn="l"/>
                <a:tab pos="5486400" algn="r"/>
              </a:tabLst>
            </a:pPr>
            <a:r>
              <a:rPr lang="nl-NL" sz="32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4 .... A;      7.... A ;        5.... A;      6 ....A</a:t>
            </a:r>
            <a:r>
              <a:rPr lang="nl-NL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                                                  </a:t>
            </a:r>
            <a:endParaRPr lang="en-US" sz="2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45085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r"/>
                <a:tab pos="2743200" algn="ctr"/>
                <a:tab pos="3086100" algn="l"/>
                <a:tab pos="5486400" algn="r"/>
              </a:tabLst>
            </a:pPr>
            <a:endParaRPr lang="en-US" sz="2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19"/>
          <p:cNvSpPr>
            <a:spLocks noChangeArrowheads="1"/>
          </p:cNvSpPr>
          <p:nvPr/>
        </p:nvSpPr>
        <p:spPr bwMode="auto">
          <a:xfrm>
            <a:off x="41589" y="2882206"/>
            <a:ext cx="9331037" cy="1569660"/>
          </a:xfrm>
          <a:prstGeom prst="rect">
            <a:avLst/>
          </a:prstGeom>
          <a:ln/>
          <a:ex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450850" fontAlgn="base">
              <a:spcBef>
                <a:spcPct val="0"/>
              </a:spcBef>
              <a:spcAft>
                <a:spcPct val="0"/>
              </a:spcAft>
              <a:tabLst>
                <a:tab pos="457200" algn="r"/>
                <a:tab pos="2743200" algn="ctr"/>
                <a:tab pos="3086100" algn="l"/>
                <a:tab pos="5486400" algn="r"/>
              </a:tabLst>
            </a:pPr>
            <a:r>
              <a:rPr lang="nl-NL" sz="3200" b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) </a:t>
            </a:r>
            <a:r>
              <a:rPr lang="en-US" sz="3200" b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	</a:t>
            </a:r>
            <a:r>
              <a:rPr lang="nl-NL" sz="3200" b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 phần tử nằm trong A gồm các </a:t>
            </a:r>
            <a:r>
              <a:rPr lang="nl-NL" sz="3200" b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ố</a:t>
            </a:r>
            <a:r>
              <a:rPr lang="nl-NL" sz="3200" b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................</a:t>
            </a:r>
            <a:endParaRPr lang="en-US" sz="32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45085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r"/>
                <a:tab pos="2743200" algn="ctr"/>
                <a:tab pos="3086100" algn="l"/>
                <a:tab pos="5486400" algn="r"/>
              </a:tabLst>
            </a:pPr>
            <a:r>
              <a:rPr lang="nl-NL" sz="3200" b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A không chứa các phần </a:t>
            </a:r>
            <a:r>
              <a:rPr lang="nl-NL" sz="3200" b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ử  </a:t>
            </a:r>
            <a:r>
              <a:rPr lang="nl-NL" sz="3200" b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............................</a:t>
            </a:r>
            <a:endParaRPr lang="en-US" sz="32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45085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r"/>
                <a:tab pos="2743200" algn="ctr"/>
                <a:tab pos="3086100" algn="l"/>
                <a:tab pos="5486400" algn="r"/>
              </a:tabLst>
            </a:pPr>
            <a:r>
              <a:rPr lang="nl-NL" sz="3200" b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) Người ta đặt tên tập hợp </a:t>
            </a:r>
            <a:r>
              <a:rPr lang="nl-NL" sz="3200" b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ằng </a:t>
            </a:r>
            <a:r>
              <a:rPr lang="nl-NL" sz="3200" b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..........................</a:t>
            </a:r>
            <a:endParaRPr lang="nl-NL" sz="32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118" name="Picture 2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336508"/>
            <a:ext cx="3124200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178911"/>
              </p:ext>
            </p:extLst>
          </p:nvPr>
        </p:nvGraphicFramePr>
        <p:xfrm>
          <a:off x="4627844" y="2079308"/>
          <a:ext cx="439737" cy="53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5" imgW="126720" imgH="126720" progId="Equation.DSMT4">
                  <p:embed/>
                </p:oleObj>
              </mc:Choice>
              <mc:Fallback>
                <p:oleObj name="Equation" r:id="rId5" imgW="1267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7844" y="2079308"/>
                        <a:ext cx="439737" cy="530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741218"/>
              </p:ext>
            </p:extLst>
          </p:nvPr>
        </p:nvGraphicFramePr>
        <p:xfrm>
          <a:off x="6362700" y="2044612"/>
          <a:ext cx="800100" cy="624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7" imgW="126720" imgH="152280" progId="Equation.DSMT4">
                  <p:embed/>
                </p:oleObj>
              </mc:Choice>
              <mc:Fallback>
                <p:oleObj name="Equation" r:id="rId7" imgW="12672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62700" y="2044612"/>
                        <a:ext cx="800100" cy="6243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060193"/>
              </p:ext>
            </p:extLst>
          </p:nvPr>
        </p:nvGraphicFramePr>
        <p:xfrm>
          <a:off x="762000" y="2058526"/>
          <a:ext cx="43973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9" imgW="126720" imgH="126720" progId="Equation.DSMT4">
                  <p:embed/>
                </p:oleObj>
              </mc:Choice>
              <mc:Fallback>
                <p:oleObj name="Equation" r:id="rId9" imgW="1267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058526"/>
                        <a:ext cx="439738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538656"/>
              </p:ext>
            </p:extLst>
          </p:nvPr>
        </p:nvGraphicFramePr>
        <p:xfrm>
          <a:off x="2590800" y="2079248"/>
          <a:ext cx="800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11" imgW="126720" imgH="152280" progId="Equation.DSMT4">
                  <p:embed/>
                </p:oleObj>
              </mc:Choice>
              <mc:Fallback>
                <p:oleObj name="Equation" r:id="rId11" imgW="1267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079248"/>
                        <a:ext cx="800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7391400" y="2844285"/>
            <a:ext cx="1752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; 4; 5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5749309" y="3352807"/>
            <a:ext cx="133732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6; 7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6181989" y="3834831"/>
            <a:ext cx="27334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3200" b="1" dirty="0">
                <a:solidFill>
                  <a:srgbClr val="FF0000"/>
                </a:solidFill>
                <a:latin typeface="Times New Roman"/>
                <a:ea typeface="Times New Roman"/>
              </a:rPr>
              <a:t>chữ cái in hoa.</a:t>
            </a:r>
            <a:endParaRPr lang="en-US" sz="3200" b="1" dirty="0">
              <a:solidFill>
                <a:srgbClr val="FF0000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152400" y="4648230"/>
            <a:ext cx="8520546" cy="2062103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3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</a:p>
          <a:p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ổ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ưởng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B.</a:t>
            </a:r>
            <a:endParaRPr lang="en-US" sz="32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9517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  <p:bldP spid="3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Shape 3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91" y="-29029"/>
            <a:ext cx="3640265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hape 33"/>
          <p:cNvSpPr txBox="1">
            <a:spLocks noChangeArrowheads="1"/>
          </p:cNvSpPr>
          <p:nvPr/>
        </p:nvSpPr>
        <p:spPr bwMode="auto">
          <a:xfrm>
            <a:off x="5486400" y="1571171"/>
            <a:ext cx="2956936" cy="544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2400" i="1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ình</a:t>
            </a:r>
            <a:r>
              <a:rPr lang="en-US" sz="2400" i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1.4. </a:t>
            </a:r>
            <a:r>
              <a:rPr lang="en-US" sz="2400" i="1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ập</a:t>
            </a:r>
            <a:r>
              <a:rPr lang="en-US" sz="2400" i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ợp</a:t>
            </a:r>
            <a:r>
              <a:rPr lang="en-US" sz="2400" i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</a:t>
            </a:r>
            <a:r>
              <a:rPr lang="en-US" sz="2400" b="1" i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</a:t>
            </a:r>
            <a:endParaRPr lang="en-US" sz="2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3629" y="2351550"/>
            <a:ext cx="8839200" cy="2677656"/>
          </a:xfrm>
          <a:prstGeom prst="rect">
            <a:avLst/>
          </a:prstGeom>
          <a:ln/>
          <a:ex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i="1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h</a:t>
            </a:r>
            <a:r>
              <a:rPr lang="en-US" sz="2800" b="1" i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1. </a:t>
            </a:r>
            <a:r>
              <a:rPr lang="en-US" sz="2800" b="1" i="1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iệt</a:t>
            </a:r>
            <a:r>
              <a:rPr lang="en-US" sz="2800" b="1" i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ê</a:t>
            </a:r>
            <a:r>
              <a:rPr lang="en-US" sz="2800" b="1" i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</a:t>
            </a:r>
            <a:r>
              <a:rPr lang="en-US" sz="2800" b="1" i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ần</a:t>
            </a:r>
            <a:r>
              <a:rPr lang="en-US" sz="2800" b="1" i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ử</a:t>
            </a:r>
            <a:r>
              <a:rPr lang="en-US" sz="2800" b="1" i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i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i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ợp</a:t>
            </a:r>
            <a:r>
              <a:rPr lang="en-US" sz="2800" b="1" i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ức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iết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ần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ử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ợp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ấu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goặc</a:t>
            </a:r>
            <a:r>
              <a:rPr lang="en-US" sz="2800" b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b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{ } </a:t>
            </a:r>
            <a:r>
              <a:rPr lang="en-US" sz="2800" b="1" i="1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eo</a:t>
            </a:r>
            <a:r>
              <a:rPr lang="en-US" sz="2800" b="1" i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ứ</a:t>
            </a:r>
            <a:r>
              <a:rPr lang="en-US" sz="2800" b="1" i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ự</a:t>
            </a:r>
            <a:r>
              <a:rPr lang="en-US" sz="2800" b="1" i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uỳ</a:t>
            </a:r>
            <a:r>
              <a:rPr lang="en-US" sz="2800" b="1" i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ý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ưng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ỗi</a:t>
            </a:r>
            <a:r>
              <a:rPr lang="en-US" sz="2800" b="1" i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ần</a:t>
            </a:r>
            <a:r>
              <a:rPr lang="en-US" sz="2800" b="1" i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ử</a:t>
            </a:r>
            <a:r>
              <a:rPr lang="en-US" sz="2800" b="1" i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ỉ</a:t>
            </a:r>
            <a:r>
              <a:rPr lang="en-US" sz="2800" b="1" i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i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iết</a:t>
            </a:r>
            <a:r>
              <a:rPr lang="en-US" sz="2800" b="1" i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i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ần</a:t>
            </a:r>
            <a:r>
              <a:rPr lang="en-US" sz="2800" b="1" i="1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endParaRPr lang="en-US" sz="2800" b="1" dirty="0">
              <a:solidFill>
                <a:prstClr val="black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í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ụ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P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ồm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0: 1: 2; 3: 4; 5 ở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1.4, ta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iết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</a:t>
            </a:r>
            <a:endParaRPr lang="en-US" sz="28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609600" y="4114848"/>
            <a:ext cx="255711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={0; 1;2; 3; 4; 5}.</a:t>
            </a:r>
            <a:endParaRPr lang="en-US" sz="2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3648" y="4886980"/>
            <a:ext cx="9292769" cy="523220"/>
          </a:xfrm>
          <a:prstGeom prst="rect">
            <a:avLst/>
          </a:prstGeom>
          <a:ln/>
          <a:extLst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i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h </a:t>
            </a:r>
            <a:r>
              <a:rPr lang="en-US" sz="28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28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8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en-US" sz="28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ưng</a:t>
            </a:r>
            <a:r>
              <a:rPr lang="en-US" sz="28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731045" y="5611404"/>
            <a:ext cx="7422357" cy="1083374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Ví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dụ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với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tập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P (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xem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H.1.4) ta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cũ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thể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viết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:</a:t>
            </a:r>
          </a:p>
          <a:p>
            <a:pPr>
              <a:lnSpc>
                <a:spcPct val="115000"/>
              </a:lnSpc>
            </a:pP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P</a:t>
            </a:r>
            <a:r>
              <a:rPr lang="en-US" sz="2800" i="1" dirty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= {n 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| </a:t>
            </a:r>
            <a:r>
              <a:rPr lang="en-US" sz="2800" i="1" dirty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n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là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tự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nhiên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nhỏ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hơn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6}.</a:t>
            </a:r>
            <a:endParaRPr lang="en-US" sz="2800" dirty="0">
              <a:solidFill>
                <a:prstClr val="black"/>
              </a:solidFill>
              <a:latin typeface="Times New Roman" pitchFamily="18" charset="0"/>
              <a:ea typeface="Times New Roman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8815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>
                <a:spLocks noChangeArrowheads="1"/>
              </p:cNvSpPr>
              <p:nvPr/>
            </p:nvSpPr>
            <p:spPr bwMode="auto">
              <a:xfrm>
                <a:off x="63917" y="540144"/>
                <a:ext cx="8763000" cy="4031873"/>
              </a:xfrm>
              <a:prstGeom prst="rect">
                <a:avLst/>
              </a:prstGeom>
              <a:ln/>
              <a:extLst/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3200" b="1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* </a:t>
                </a:r>
                <a:r>
                  <a:rPr lang="en-US" sz="3200" b="1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Chú</a:t>
                </a:r>
                <a:r>
                  <a:rPr lang="en-US" sz="3200" b="1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ý:</a:t>
                </a:r>
                <a:endParaRPr lang="en-US" sz="32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1.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Gọi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N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tập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hợp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gồm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tự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nhiên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0; 1; 2; 3;...</a:t>
                </a:r>
                <a:endParaRPr lang="en-US" sz="32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    Ta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viết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: N = {0; 1; 2; 3;...}.</a:t>
                </a:r>
                <a:endParaRPr lang="en-US" sz="32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2. Ta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viết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n  </a:t>
                </a:r>
                <a14:m>
                  <m:oMath xmlns:m="http://schemas.openxmlformats.org/officeDocument/2006/math">
                    <m:r>
                      <a:rPr lang="en-US" sz="3200" b="0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∈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  N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nghĩa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i="1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n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tự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nhiên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Chẳng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hạn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tập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P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tự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nhiên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nhỏ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hơn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6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thể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viết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:    P</a:t>
                </a:r>
                <a:r>
                  <a:rPr lang="en-US" sz="3200" i="1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= {n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| n </a:t>
                </a:r>
                <a:r>
                  <a:rPr lang="nl-NL" sz="32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N 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|n&lt;6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}.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hoặc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endParaRPr lang="en-US" sz="3200" dirty="0">
                  <a:solidFill>
                    <a:prstClr val="black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P 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= {n </a:t>
                </a:r>
                <a14:m>
                  <m:oMath xmlns:m="http://schemas.openxmlformats.org/officeDocument/2006/math">
                    <m:r>
                      <a:rPr lang="en-US" sz="3200" b="0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∈</m:t>
                    </m:r>
                    <m:r>
                      <a:rPr lang="en-US" sz="3200" b="0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𝑁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n &lt; 6}</a:t>
                </a:r>
                <a:endParaRPr lang="en-US" sz="32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32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917" y="540144"/>
                <a:ext cx="8763000" cy="4031873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  <a:ln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914400" y="4831140"/>
            <a:ext cx="7848600" cy="1569660"/>
          </a:xfrm>
          <a:prstGeom prst="rect">
            <a:avLst/>
          </a:prstGeom>
          <a:ln/>
          <a:extLst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450850" eaLnBrk="0" fontAlgn="base" hangingPunct="0">
              <a:spcBef>
                <a:spcPct val="0"/>
              </a:spcBef>
              <a:spcAft>
                <a:spcPct val="0"/>
              </a:spcAft>
              <a:tabLst>
                <a:tab pos="4897438" algn="l"/>
              </a:tabLst>
            </a:pP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. Ta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òn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ùng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í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iệu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N*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ể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ỉ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ập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ợp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iên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hác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0,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ghĩa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endParaRPr lang="en-US" sz="32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450850" eaLnBrk="0" fontAlgn="base" hangingPunct="0">
              <a:spcBef>
                <a:spcPct val="0"/>
              </a:spcBef>
              <a:spcAft>
                <a:spcPct val="0"/>
              </a:spcAft>
              <a:tabLst>
                <a:tab pos="4897438" algn="l"/>
              </a:tabLst>
            </a:pP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* = {1; 2; 3;...}.</a:t>
            </a:r>
            <a:endParaRPr lang="en-US" sz="32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4173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39437" y="184921"/>
            <a:ext cx="8686800" cy="362509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457200" algn="ctr">
              <a:lnSpc>
                <a:spcPct val="115000"/>
              </a:lnSpc>
              <a:spcAft>
                <a:spcPts val="500"/>
              </a:spcAft>
              <a:tabLst>
                <a:tab pos="502920" algn="l"/>
                <a:tab pos="4996815" algn="l"/>
              </a:tabLst>
            </a:pPr>
            <a:r>
              <a:rPr lang="en-US" sz="2800" b="1" dirty="0" err="1">
                <a:solidFill>
                  <a:prstClr val="black"/>
                </a:solidFill>
                <a:latin typeface="Times New Roman"/>
                <a:ea typeface="Times New Roman"/>
              </a:rPr>
              <a:t>Phiếu</a:t>
            </a:r>
            <a:r>
              <a:rPr lang="en-US" sz="2800" b="1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/>
                <a:ea typeface="Times New Roman"/>
              </a:rPr>
              <a:t>học</a:t>
            </a:r>
            <a:r>
              <a:rPr lang="en-US" sz="2800" b="1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/>
                <a:ea typeface="Times New Roman"/>
              </a:rPr>
              <a:t>tập</a:t>
            </a:r>
            <a:r>
              <a:rPr lang="en-US" sz="2800" b="1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/>
                <a:ea typeface="Times New Roman"/>
              </a:rPr>
              <a:t>số</a:t>
            </a:r>
            <a:r>
              <a:rPr lang="en-US" sz="2800" b="1" dirty="0">
                <a:solidFill>
                  <a:prstClr val="black"/>
                </a:solidFill>
                <a:latin typeface="Times New Roman"/>
                <a:ea typeface="Times New Roman"/>
              </a:rPr>
              <a:t> 2: </a:t>
            </a:r>
            <a:endParaRPr lang="en-US" sz="2800" dirty="0">
              <a:solidFill>
                <a:prstClr val="black"/>
              </a:solidFill>
              <a:latin typeface="Times New Roman"/>
              <a:ea typeface="Times New Roman"/>
            </a:endParaRPr>
          </a:p>
          <a:p>
            <a:pPr>
              <a:lnSpc>
                <a:spcPct val="115000"/>
              </a:lnSpc>
            </a:pP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1 - 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Khi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mô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tả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tập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hợp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L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các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chữ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cái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trong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từ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NHA TRANG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bằng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cách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liệt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kê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các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phần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tử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,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bạn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Nam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viêt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:</a:t>
            </a:r>
          </a:p>
          <a:p>
            <a:pPr>
              <a:lnSpc>
                <a:spcPct val="115000"/>
              </a:lnSpc>
            </a:pP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   L = {N; H; A; T; R; A; N; G}.	</a:t>
            </a:r>
          </a:p>
          <a:p>
            <a:pPr>
              <a:lnSpc>
                <a:spcPct val="115000"/>
              </a:lnSpc>
              <a:tabLst>
                <a:tab pos="457200" algn="l"/>
              </a:tabLst>
            </a:pP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Theo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em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,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bạn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Nam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viết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đúng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hay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sai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? 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Nếu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sai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hãy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sửa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lại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cho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err="1">
                <a:solidFill>
                  <a:prstClr val="black"/>
                </a:solidFill>
                <a:latin typeface="Times New Roman"/>
                <a:ea typeface="Times New Roman"/>
              </a:rPr>
              <a:t>đúng</a:t>
            </a:r>
            <a:r>
              <a:rPr lang="en-US" sz="2800" smtClean="0">
                <a:solidFill>
                  <a:prstClr val="black"/>
                </a:solidFill>
                <a:latin typeface="Times New Roman"/>
                <a:ea typeface="Times New Roman"/>
              </a:rPr>
              <a:t>.</a:t>
            </a:r>
            <a:endParaRPr lang="en-US" sz="2800" dirty="0">
              <a:solidFill>
                <a:prstClr val="black"/>
              </a:solidFill>
              <a:latin typeface="Times New Roman"/>
              <a:ea typeface="Times New Roman"/>
            </a:endParaRPr>
          </a:p>
          <a:p>
            <a:pPr>
              <a:lnSpc>
                <a:spcPct val="115000"/>
              </a:lnSpc>
              <a:tabLst>
                <a:tab pos="457200" algn="l"/>
              </a:tabLst>
            </a:pP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2 -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Viết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tập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hợp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K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các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tự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nhiên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nhỏ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hơn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7 (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theo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/>
                <a:ea typeface="Times New Roman"/>
              </a:rPr>
              <a:t>hai</a:t>
            </a:r>
            <a:r>
              <a:rPr lang="en-US" sz="28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800" err="1">
                <a:solidFill>
                  <a:prstClr val="black"/>
                </a:solidFill>
                <a:latin typeface="Times New Roman"/>
                <a:ea typeface="Times New Roman"/>
              </a:rPr>
              <a:t>cách</a:t>
            </a:r>
            <a:r>
              <a:rPr lang="en-US" sz="2800" smtClean="0">
                <a:solidFill>
                  <a:prstClr val="black"/>
                </a:solidFill>
                <a:latin typeface="Times New Roman"/>
                <a:ea typeface="Times New Roman"/>
              </a:rPr>
              <a:t>)</a:t>
            </a:r>
            <a:endParaRPr lang="en-US" sz="2800" dirty="0">
              <a:solidFill>
                <a:prstClr val="black"/>
              </a:solidFill>
              <a:latin typeface="Times New Roman"/>
              <a:ea typeface="Times New Roman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3" y="4458849"/>
            <a:ext cx="9223231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450850"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</a:pP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 - 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ạn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Nam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ai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ì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ần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N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ặp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ại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2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ần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45085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</a:pP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ửa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ại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  L= {N; H; A; T; R; G}.	</a:t>
            </a:r>
            <a:endParaRPr lang="en-US" sz="2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45085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</a:pP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 -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K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ự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iên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ỏ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ơn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7 (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eo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h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endParaRPr lang="en-US" sz="2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45085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</a:pP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 ={0; 1;2; 3; 4; 5; 6}.</a:t>
            </a:r>
            <a:endParaRPr lang="en-US" sz="2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45085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</a:pP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 = {n </a:t>
            </a:r>
            <a:endParaRPr lang="en-US" sz="2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455287"/>
              </p:ext>
            </p:extLst>
          </p:nvPr>
        </p:nvGraphicFramePr>
        <p:xfrm>
          <a:off x="1600200" y="6352029"/>
          <a:ext cx="3048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3" imgW="127055" imgH="127055" progId="Equation.DSMT4">
                  <p:embed/>
                </p:oleObj>
              </mc:Choice>
              <mc:Fallback>
                <p:oleObj name="Equation" r:id="rId3" imgW="127055" imgH="12705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6352029"/>
                        <a:ext cx="304800" cy="385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524009" y="6248418"/>
            <a:ext cx="185980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450850" fontAlgn="base">
              <a:spcBef>
                <a:spcPct val="0"/>
              </a:spcBef>
              <a:spcAft>
                <a:spcPct val="0"/>
              </a:spcAft>
            </a:pPr>
            <a:r>
              <a:rPr lang="nl-NL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 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| n&lt; 7}.</a:t>
            </a:r>
            <a:endParaRPr lang="en-US" sz="2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392356" y="3962400"/>
            <a:ext cx="1865453" cy="46166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ÁP ÁN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7560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381000" y="228600"/>
                <a:ext cx="8153400" cy="2067233"/>
              </a:xfrm>
              <a:prstGeom prst="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UYỆN TẬP 2</a:t>
                </a:r>
              </a:p>
              <a:p>
                <a:r>
                  <a:rPr lang="en-US" sz="24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iết</a:t>
                </a:r>
                <a:r>
                  <a:rPr lang="en-US" sz="24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24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ập</a:t>
                </a:r>
                <a:r>
                  <a:rPr lang="en-US" sz="24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ợp</a:t>
                </a:r>
                <a:r>
                  <a:rPr lang="en-US" sz="24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sau</a:t>
                </a:r>
                <a:r>
                  <a:rPr lang="en-US" sz="24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24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ách</a:t>
                </a:r>
                <a:r>
                  <a:rPr lang="en-US" sz="24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iệt</a:t>
                </a:r>
                <a:r>
                  <a:rPr lang="en-US" sz="24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kê</a:t>
                </a:r>
                <a:r>
                  <a:rPr lang="en-US" sz="24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24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phần</a:t>
                </a:r>
                <a:r>
                  <a:rPr lang="en-US" sz="24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ử</a:t>
                </a:r>
                <a:r>
                  <a:rPr lang="en-US" sz="24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4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húng</a:t>
                </a:r>
                <a:endParaRPr lang="en-US" sz="24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1000"/>
                  </a:spcAft>
                </a:pPr>
                <a:r>
                  <a:rPr lang="en-US" sz="24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   A = </a:t>
                </a:r>
                <a:r>
                  <a:rPr lang="nl-NL" sz="2400" dirty="0">
                    <a:solidFill>
                      <a:prstClr val="black"/>
                    </a:solidFill>
                    <a:latin typeface="Times New Roman"/>
                    <a:ea typeface="Calibri"/>
                  </a:rPr>
                  <a:t>{ x</a:t>
                </a:r>
                <a:r>
                  <a:rPr lang="nl-NL" sz="2400" dirty="0">
                    <a:solidFill>
                      <a:prstClr val="black"/>
                    </a:solidFill>
                    <a:latin typeface="Times New Roman"/>
                    <a:ea typeface="Calibri"/>
                  </a:rPr>
                  <a:t> </a:t>
                </a:r>
                <a14:m>
                  <m:oMath xmlns:m="http://schemas.openxmlformats.org/officeDocument/2006/math">
                    <m:r>
                      <a:rPr lang="nl-NL" sz="2400" i="1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∈</m:t>
                    </m:r>
                  </m:oMath>
                </a14:m>
                <a:r>
                  <a:rPr lang="nl-NL" sz="2400" dirty="0">
                    <a:solidFill>
                      <a:prstClr val="black"/>
                    </a:solidFill>
                    <a:latin typeface="Times New Roman"/>
                    <a:ea typeface="Calibri"/>
                  </a:rPr>
                  <a:t> </a:t>
                </a:r>
                <a14:m>
                  <m:oMath xmlns:m="http://schemas.openxmlformats.org/officeDocument/2006/math">
                    <m:r>
                      <a:rPr lang="nl-NL" sz="2400" i="1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ℕ</m:t>
                    </m:r>
                  </m:oMath>
                </a14:m>
                <a:r>
                  <a:rPr lang="nl-NL" sz="2400" dirty="0">
                    <a:solidFill>
                      <a:prstClr val="black"/>
                    </a:solidFill>
                    <a:latin typeface="Times New Roman"/>
                    <a:ea typeface="Calibri"/>
                  </a:rPr>
                  <a:t>, </a:t>
                </a:r>
                <a:r>
                  <a:rPr lang="nl-NL" sz="2400" dirty="0">
                    <a:solidFill>
                      <a:prstClr val="black"/>
                    </a:solidFill>
                    <a:latin typeface="Times New Roman"/>
                    <a:ea typeface="Calibri"/>
                  </a:rPr>
                  <a:t>x </a:t>
                </a:r>
                <a:r>
                  <a:rPr lang="nl-NL" sz="2400" dirty="0">
                    <a:solidFill>
                      <a:prstClr val="black"/>
                    </a:solidFill>
                    <a:latin typeface="Times New Roman"/>
                    <a:ea typeface="Calibri"/>
                  </a:rPr>
                  <a:t>&lt; </a:t>
                </a:r>
                <a:r>
                  <a:rPr lang="nl-NL" sz="2400" dirty="0">
                    <a:solidFill>
                      <a:prstClr val="black"/>
                    </a:solidFill>
                    <a:latin typeface="Times New Roman"/>
                    <a:ea typeface="Calibri"/>
                  </a:rPr>
                  <a:t>5}</a:t>
                </a:r>
              </a:p>
              <a:p>
                <a:pPr>
                  <a:lnSpc>
                    <a:spcPct val="150000"/>
                  </a:lnSpc>
                  <a:spcAft>
                    <a:spcPts val="1000"/>
                  </a:spcAft>
                </a:pPr>
                <a:r>
                  <a:rPr lang="nl-NL" sz="2400" dirty="0">
                    <a:solidFill>
                      <a:prstClr val="black"/>
                    </a:solidFill>
                    <a:latin typeface="Times New Roman"/>
                    <a:ea typeface="Calibri"/>
                  </a:rPr>
                  <a:t>    B = </a:t>
                </a:r>
                <a:r>
                  <a:rPr lang="nl-NL" sz="2400" dirty="0">
                    <a:solidFill>
                      <a:prstClr val="black"/>
                    </a:solidFill>
                    <a:latin typeface="Times New Roman"/>
                    <a:ea typeface="Calibri"/>
                  </a:rPr>
                  <a:t>{ x</a:t>
                </a:r>
                <a:r>
                  <a:rPr lang="nl-NL" sz="2400" dirty="0">
                    <a:solidFill>
                      <a:prstClr val="black"/>
                    </a:solidFill>
                    <a:latin typeface="Times New Roman"/>
                    <a:ea typeface="Calibri"/>
                  </a:rPr>
                  <a:t> </a:t>
                </a:r>
                <a14:m>
                  <m:oMath xmlns:m="http://schemas.openxmlformats.org/officeDocument/2006/math">
                    <m:r>
                      <a:rPr lang="nl-NL" sz="2400" i="1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∈</m:t>
                    </m:r>
                    <m:sSup>
                      <m:sSupPr>
                        <m:ctrlPr>
                          <a:rPr lang="nl-NL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ℕ</m:t>
                        </m:r>
                      </m:e>
                      <m:sup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∗</m:t>
                        </m:r>
                      </m:sup>
                    </m:sSup>
                  </m:oMath>
                </a14:m>
                <a:r>
                  <a:rPr lang="nl-NL" sz="2400" dirty="0">
                    <a:solidFill>
                      <a:prstClr val="black"/>
                    </a:solidFill>
                    <a:latin typeface="Times New Roman"/>
                    <a:ea typeface="Calibri"/>
                  </a:rPr>
                  <a:t>, </a:t>
                </a:r>
                <a:r>
                  <a:rPr lang="nl-NL" sz="2400" dirty="0">
                    <a:solidFill>
                      <a:prstClr val="black"/>
                    </a:solidFill>
                    <a:latin typeface="Times New Roman"/>
                    <a:ea typeface="Calibri"/>
                  </a:rPr>
                  <a:t>x</a:t>
                </a:r>
                <a:r>
                  <a:rPr lang="nl-NL" sz="2400" dirty="0">
                    <a:solidFill>
                      <a:prstClr val="black"/>
                    </a:solidFill>
                    <a:latin typeface="Times New Roman"/>
                    <a:ea typeface="Calibri"/>
                  </a:rPr>
                  <a:t> </a:t>
                </a:r>
                <a:r>
                  <a:rPr lang="nl-NL" sz="2400" dirty="0">
                    <a:solidFill>
                      <a:prstClr val="black"/>
                    </a:solidFill>
                    <a:latin typeface="Times New Roman"/>
                    <a:ea typeface="Calibri"/>
                  </a:rPr>
                  <a:t>&lt; </a:t>
                </a:r>
                <a:r>
                  <a:rPr lang="nl-NL" sz="2400">
                    <a:solidFill>
                      <a:prstClr val="black"/>
                    </a:solidFill>
                    <a:latin typeface="Times New Roman"/>
                    <a:ea typeface="Calibri"/>
                  </a:rPr>
                  <a:t>5</a:t>
                </a:r>
                <a:r>
                  <a:rPr lang="nl-NL" sz="2400" smtClean="0">
                    <a:solidFill>
                      <a:prstClr val="black"/>
                    </a:solidFill>
                    <a:latin typeface="Times New Roman"/>
                    <a:ea typeface="Calibri"/>
                  </a:rPr>
                  <a:t>}</a:t>
                </a:r>
                <a:endParaRPr lang="nl-NL" sz="2400" dirty="0">
                  <a:solidFill>
                    <a:prstClr val="black"/>
                  </a:solidFill>
                  <a:latin typeface="Times New Roman"/>
                  <a:ea typeface="Calibri"/>
                </a:endParaRPr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228600"/>
                <a:ext cx="8153400" cy="2067233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219325"/>
            <a:ext cx="9296400" cy="2809875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8550" y="3773487"/>
            <a:ext cx="603250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/>
          <p:nvPr/>
        </p:nvSpPr>
        <p:spPr>
          <a:xfrm>
            <a:off x="7772400" y="3886200"/>
            <a:ext cx="508000" cy="381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24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6820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7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8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9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10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1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1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6</TotalTime>
  <Words>748</Words>
  <Application>Microsoft Office PowerPoint</Application>
  <PresentationFormat>On-screen Show (4:3)</PresentationFormat>
  <Paragraphs>71</Paragraphs>
  <Slides>1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9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20" baseType="lpstr">
      <vt:lpstr>Office Theme</vt:lpstr>
      <vt:lpstr>5_Office Theme</vt:lpstr>
      <vt:lpstr>6_Office Theme</vt:lpstr>
      <vt:lpstr>7_Office Theme</vt:lpstr>
      <vt:lpstr>8_Office Theme</vt:lpstr>
      <vt:lpstr>9_Office Theme</vt:lpstr>
      <vt:lpstr>10_Office Theme</vt:lpstr>
      <vt:lpstr>11_Office Theme</vt:lpstr>
      <vt:lpstr>12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HƯỚNG DẪN HỌC Ở NHÀ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ELL</dc:creator>
  <cp:lastModifiedBy>DELL</cp:lastModifiedBy>
  <cp:revision>5</cp:revision>
  <dcterms:created xsi:type="dcterms:W3CDTF">2024-09-23T10:19:07Z</dcterms:created>
  <dcterms:modified xsi:type="dcterms:W3CDTF">2024-09-23T11:06:06Z</dcterms:modified>
</cp:coreProperties>
</file>